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D45B2" w:rsidRDefault="000D45B2">
      <w:pPr>
        <w:rPr>
          <w:rFonts w:asciiTheme="majorHAnsi" w:eastAsiaTheme="majorEastAsia" w:hAnsiTheme="majorHAnsi" w:cstheme="majorBidi"/>
          <w:color w:val="2F5496" w:themeColor="accent1" w:themeShade="BF"/>
          <w:sz w:val="32"/>
          <w:szCs w:val="32"/>
        </w:rPr>
      </w:pPr>
      <w:bookmarkStart w:id="0" w:name="_Toc101765736"/>
      <w:r>
        <w:br w:type="page"/>
      </w:r>
    </w:p>
    <w:p w:rsidR="000D45B2" w:rsidRPr="00FC76FA" w:rsidRDefault="000D45B2" w:rsidP="00EE1618">
      <w:pPr>
        <w:pStyle w:val="Heading1"/>
        <w:spacing w:line="360" w:lineRule="auto"/>
        <w:jc w:val="center"/>
      </w:pPr>
      <w:bookmarkStart w:id="1" w:name="_Toc101814652"/>
      <w:bookmarkStart w:id="2" w:name="_Toc101814778"/>
      <w:bookmarkStart w:id="3" w:name="_Toc107177477"/>
      <w:bookmarkEnd w:id="0"/>
      <w:r w:rsidRPr="00FC76FA">
        <w:t>Problem Formulation</w:t>
      </w:r>
      <w:bookmarkEnd w:id="1"/>
      <w:bookmarkEnd w:id="2"/>
      <w:bookmarkEnd w:id="3"/>
    </w:p>
    <w:p w:rsidR="000D45B2" w:rsidRPr="00FC76FA" w:rsidRDefault="000D45B2" w:rsidP="00204DBB">
      <w:pPr>
        <w:pStyle w:val="Heading2"/>
        <w:rPr>
          <w:rFonts w:eastAsia="Times New Roman"/>
        </w:rPr>
      </w:pPr>
      <w:bookmarkStart w:id="4" w:name="_Toc107177478"/>
      <w:r w:rsidRPr="00FC76FA">
        <w:rPr>
          <w:rFonts w:eastAsia="Times New Roman"/>
        </w:rPr>
        <w:t>Introduction</w:t>
      </w:r>
      <w:bookmarkEnd w:id="4"/>
    </w:p>
    <w:p w:rsidR="000D45B2" w:rsidRPr="00FC76FA" w:rsidRDefault="000D45B2"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0D45B2" w:rsidRPr="00FC76FA" w:rsidRDefault="000D45B2"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0D45B2" w:rsidRPr="00FC76FA" w:rsidRDefault="000D45B2"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0D45B2" w:rsidRPr="00FC76FA" w:rsidRDefault="000D45B2" w:rsidP="00204DBB">
      <w:pPr>
        <w:pStyle w:val="Heading2"/>
        <w:rPr>
          <w:rFonts w:eastAsia="SimSun"/>
          <w:lang w:val="en-AU" w:eastAsia="zh-CN" w:bidi="ar-SA"/>
        </w:rPr>
      </w:pPr>
      <w:r w:rsidRPr="00FC76FA">
        <w:rPr>
          <w:rFonts w:eastAsia="SimSun"/>
          <w:lang w:val="en-AU" w:eastAsia="zh-CN" w:bidi="ar-SA"/>
        </w:rPr>
        <w:t xml:space="preserve"> </w:t>
      </w:r>
      <w:bookmarkStart w:id="5" w:name="_Toc107177479"/>
      <w:r w:rsidRPr="00FC76FA">
        <w:rPr>
          <w:rFonts w:eastAsia="SimSun"/>
          <w:lang w:val="en-AU" w:eastAsia="zh-CN" w:bidi="ar-SA"/>
        </w:rPr>
        <w:t>Problem Formulation</w:t>
      </w:r>
      <w:bookmarkEnd w:id="5"/>
    </w:p>
    <w:p w:rsidR="000D45B2" w:rsidRPr="00FC76FA" w:rsidRDefault="000D45B2" w:rsidP="00204DBB">
      <w:pPr>
        <w:pStyle w:val="Heading3"/>
        <w:rPr>
          <w:rFonts w:eastAsia="Times New Roman"/>
          <w:lang w:bidi="ar-SA"/>
        </w:rPr>
      </w:pPr>
      <w:r w:rsidRPr="00FC76FA">
        <w:rPr>
          <w:rFonts w:eastAsia="Times New Roman"/>
          <w:lang w:bidi="ar-SA"/>
        </w:rPr>
        <w:t xml:space="preserve"> </w:t>
      </w:r>
      <w:bookmarkStart w:id="6" w:name="_Toc107177480"/>
      <w:r w:rsidRPr="00FC76FA">
        <w:rPr>
          <w:rFonts w:eastAsia="Times New Roman"/>
          <w:lang w:bidi="ar-SA"/>
        </w:rPr>
        <w:t>Objective function</w:t>
      </w:r>
      <w:bookmarkEnd w:id="6"/>
    </w:p>
    <w:p w:rsidR="000D45B2" w:rsidRPr="00FC76FA" w:rsidRDefault="000D45B2"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0D45B2" w:rsidRPr="00FC76FA" w:rsidRDefault="000D45B2"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85pt;height:56.25pt" o:ole="">
            <v:imagedata r:id="rId5" o:title=""/>
          </v:shape>
          <o:OLEObject Type="Embed" ProgID="Equation.DSMT4" ShapeID="_x0000_i1040" DrawAspect="Content" ObjectID="_1717790308"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0D45B2" w:rsidRPr="00FC76FA" w:rsidRDefault="000D45B2"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0D45B2" w:rsidRPr="00FC76FA" w:rsidRDefault="000D45B2"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1.9pt;height:32.25pt" o:ole="">
            <v:imagedata r:id="rId7" o:title=""/>
          </v:shape>
          <o:OLEObject Type="Embed" ProgID="Equation.DSMT4" ShapeID="_x0000_i1041" DrawAspect="Content" ObjectID="_1717790309" r:id="rId8"/>
        </w:object>
      </w:r>
    </w:p>
    <w:p w:rsidR="000D45B2" w:rsidRPr="00FC76FA" w:rsidRDefault="000D45B2"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0D45B2" w:rsidRPr="00FC76FA" w:rsidRDefault="000D45B2" w:rsidP="00204DBB">
      <w:pPr>
        <w:pStyle w:val="Heading3"/>
        <w:rPr>
          <w:rFonts w:eastAsia="Times New Roman"/>
          <w:lang w:bidi="ar-SA"/>
        </w:rPr>
      </w:pPr>
      <w:r w:rsidRPr="00FC76FA">
        <w:rPr>
          <w:rFonts w:eastAsia="Times New Roman"/>
          <w:lang w:bidi="ar-SA"/>
        </w:rPr>
        <w:t xml:space="preserve"> </w:t>
      </w:r>
      <w:bookmarkStart w:id="7" w:name="_Toc107177481"/>
      <w:r w:rsidRPr="00FC76FA">
        <w:rPr>
          <w:rFonts w:eastAsia="Times New Roman"/>
          <w:lang w:bidi="ar-SA"/>
        </w:rPr>
        <w:t>System constraints</w:t>
      </w:r>
      <w:bookmarkEnd w:id="7"/>
    </w:p>
    <w:p w:rsidR="000D45B2" w:rsidRPr="00FC76FA" w:rsidRDefault="000D45B2"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0D45B2" w:rsidRPr="00FC76FA" w:rsidRDefault="000D45B2" w:rsidP="00204DBB">
      <w:pPr>
        <w:pStyle w:val="Heading4"/>
        <w:rPr>
          <w:rFonts w:eastAsia="Times New Roman"/>
        </w:rPr>
      </w:pPr>
      <w:bookmarkStart w:id="8" w:name="_Toc107177482"/>
      <w:r w:rsidRPr="00FC76FA">
        <w:rPr>
          <w:rFonts w:eastAsia="Times New Roman"/>
        </w:rPr>
        <w:t>Equality constraint</w:t>
      </w:r>
      <w:bookmarkEnd w:id="8"/>
    </w:p>
    <w:p w:rsidR="000D45B2" w:rsidRPr="00FC76FA" w:rsidRDefault="000D45B2" w:rsidP="000D45B2">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0D45B2" w:rsidRPr="00FC76FA" w:rsidRDefault="000D45B2"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0D45B2" w:rsidRPr="00FC76FA" w:rsidRDefault="000D45B2"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4.15pt" o:ole="">
            <v:imagedata r:id="rId9" o:title=""/>
          </v:shape>
          <o:OLEObject Type="Embed" ProgID="Equation.DSMT4" ShapeID="_x0000_i1042" DrawAspect="Content" ObjectID="_1717790310"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0D45B2" w:rsidRPr="00FC76FA" w:rsidRDefault="000D45B2"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214.15pt;height:34.15pt" o:ole="">
            <v:imagedata r:id="rId11" o:title=""/>
          </v:shape>
          <o:OLEObject Type="Embed" ProgID="Equation.DSMT4" ShapeID="_x0000_i1043" DrawAspect="Content" ObjectID="_1717790311"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0D45B2" w:rsidRPr="00FC76FA" w:rsidRDefault="000D45B2"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0D45B2" w:rsidRPr="00FC76FA" w:rsidRDefault="000D45B2" w:rsidP="00204DBB">
      <w:pPr>
        <w:pStyle w:val="Heading4"/>
        <w:rPr>
          <w:rFonts w:eastAsia="Times New Roman"/>
        </w:rPr>
      </w:pPr>
      <w:r w:rsidRPr="00FC76FA">
        <w:rPr>
          <w:rFonts w:eastAsia="Times New Roman"/>
        </w:rPr>
        <w:t xml:space="preserve"> </w:t>
      </w:r>
      <w:bookmarkStart w:id="9" w:name="_Toc107177483"/>
      <w:r w:rsidRPr="00FC76FA">
        <w:rPr>
          <w:rFonts w:eastAsia="Times New Roman"/>
        </w:rPr>
        <w:t>Inequality constraints</w:t>
      </w:r>
      <w:bookmarkEnd w:id="9"/>
    </w:p>
    <w:p w:rsidR="000D45B2" w:rsidRPr="00FC76FA" w:rsidRDefault="000D45B2" w:rsidP="000D45B2">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0D45B2" w:rsidRPr="00FC76FA" w:rsidRDefault="000D45B2"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0D45B2" w:rsidRPr="00FC76FA" w:rsidRDefault="000D45B2"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7.15pt;height:19.15pt" o:ole="">
            <v:imagedata r:id="rId13" o:title=""/>
          </v:shape>
          <o:OLEObject Type="Embed" ProgID="Equation.DSMT4" ShapeID="_x0000_i1044" DrawAspect="Content" ObjectID="_1717790312"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0D45B2" w:rsidRPr="00FC76FA" w:rsidRDefault="000D45B2"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0D45B2" w:rsidRPr="00FC76FA" w:rsidRDefault="000D45B2"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99.75pt;height:23.25pt" o:ole="">
            <v:imagedata r:id="rId15" o:title=""/>
          </v:shape>
          <o:OLEObject Type="Embed" ProgID="Equation.DSMT4" ShapeID="_x0000_i1045" DrawAspect="Content" ObjectID="_1717790313"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0D45B2" w:rsidRPr="00FC76FA" w:rsidRDefault="000D45B2"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27pt;height:19.9pt" o:ole="">
            <v:imagedata r:id="rId17" o:title=""/>
          </v:shape>
          <o:OLEObject Type="Embed" ProgID="Equation.DSMT4" ShapeID="_x0000_i1046" DrawAspect="Content" ObjectID="_1717790314" r:id="rId18"/>
        </w:object>
      </w:r>
      <w:r w:rsidRPr="00FC76FA">
        <w:rPr>
          <w:rFonts w:ascii="Times New Roman" w:eastAsia="Times New Roman" w:hAnsi="Times New Roman" w:cs="Times New Roman"/>
        </w:rPr>
        <w:t xml:space="preserve">) as: </w:t>
      </w:r>
    </w:p>
    <w:p w:rsidR="000D45B2" w:rsidRPr="00FC76FA" w:rsidRDefault="000D45B2"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75pt;height:19.9pt" o:ole="">
            <v:imagedata r:id="rId19" o:title=""/>
          </v:shape>
          <o:OLEObject Type="Embed" ProgID="Equation.DSMT4" ShapeID="_x0000_i1047" DrawAspect="Content" ObjectID="_1717790315"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0D45B2" w:rsidRPr="00FC76FA" w:rsidRDefault="000D45B2" w:rsidP="00FC76FA">
      <w:pPr>
        <w:spacing w:after="0" w:line="360" w:lineRule="auto"/>
        <w:jc w:val="both"/>
        <w:rPr>
          <w:rFonts w:ascii="Times New Roman" w:eastAsia="Times New Roman" w:hAnsi="Times New Roman" w:cs="Times New Roman"/>
        </w:rPr>
      </w:pP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0D45B2" w:rsidRPr="00FC76FA" w:rsidRDefault="000D45B2"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1.75pt;height:18.75pt" o:ole="">
            <v:imagedata r:id="rId21" o:title=""/>
          </v:shape>
          <o:OLEObject Type="Embed" ProgID="Equation.DSMT4" ShapeID="_x0000_i1048" DrawAspect="Content" ObjectID="_1717790316" r:id="rId22"/>
        </w:object>
      </w:r>
      <w:r w:rsidRPr="00FC76FA">
        <w:rPr>
          <w:rFonts w:ascii="Times New Roman" w:eastAsia="Times New Roman" w:hAnsi="Times New Roman" w:cs="Times New Roman"/>
        </w:rPr>
        <w:t xml:space="preserve">) as: </w:t>
      </w:r>
    </w:p>
    <w:p w:rsidR="000D45B2" w:rsidRPr="00FC76FA" w:rsidRDefault="000D45B2"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4.9pt;height:19.15pt" o:ole="">
            <v:imagedata r:id="rId23" o:title=""/>
          </v:shape>
          <o:OLEObject Type="Embed" ProgID="Equation.DSMT4" ShapeID="_x0000_i1049" DrawAspect="Content" ObjectID="_1717790317"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0D45B2" w:rsidRPr="00FC76FA" w:rsidRDefault="000D45B2"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0D45B2" w:rsidRPr="00FC76FA" w:rsidRDefault="000D45B2"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48.15pt;height:22.15pt" o:ole="">
            <v:imagedata r:id="rId25" o:title=""/>
          </v:shape>
          <o:OLEObject Type="Embed" ProgID="Equation.DSMT4" ShapeID="_x0000_i1050" DrawAspect="Content" ObjectID="_1717790318"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t xml:space="preserve">    </w:t>
      </w:r>
      <w:r w:rsidRPr="00FC76FA">
        <w:rPr>
          <w:rFonts w:ascii="Times New Roman" w:eastAsia="Times New Roman" w:hAnsi="Times New Roman" w:cs="Times New Roman"/>
        </w:rPr>
        <w:t>(3.8)</w:t>
      </w:r>
    </w:p>
    <w:p w:rsidR="000D45B2" w:rsidRPr="00FC76FA" w:rsidRDefault="000D45B2"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142.9pt;height:21.75pt" o:ole="">
            <v:imagedata r:id="rId27" o:title=""/>
          </v:shape>
          <o:OLEObject Type="Embed" ProgID="Equation.DSMT4" ShapeID="_x0000_i1051" DrawAspect="Content" ObjectID="_1717790319"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0D45B2" w:rsidRPr="00FC76FA" w:rsidRDefault="000D45B2"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0D45B2" w:rsidRPr="00FC76FA" w:rsidRDefault="000D45B2"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0D45B2" w:rsidRPr="00FC76FA" w:rsidRDefault="000D45B2"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7.25pt;height:21.75pt" o:ole="">
            <v:imagedata r:id="rId29" o:title=""/>
          </v:shape>
          <o:OLEObject Type="Embed" ProgID="Equation.DSMT4" ShapeID="_x0000_i1052" DrawAspect="Content" ObjectID="_1717790320"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0D45B2" w:rsidRPr="00FC76FA" w:rsidRDefault="000D45B2"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0D45B2" w:rsidRPr="00FC76FA" w:rsidRDefault="000D45B2" w:rsidP="000D45B2">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0D45B2" w:rsidRPr="00FC76FA" w:rsidRDefault="000D45B2"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0D45B2" w:rsidRPr="00FC76FA" w:rsidRDefault="000D45B2"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8.25pt;height:21pt" o:ole="">
            <v:imagedata r:id="rId31" o:title=""/>
          </v:shape>
          <o:OLEObject Type="Embed" ProgID="Equation.DSMT4" ShapeID="_x0000_i1053" DrawAspect="Content" ObjectID="_1717790321"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0D45B2" w:rsidRPr="00FC76FA" w:rsidRDefault="000D45B2"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5.9pt" o:ole="">
            <v:imagedata r:id="rId33" o:title=""/>
          </v:shape>
          <o:OLEObject Type="Embed" ProgID="Equation.DSMT4" ShapeID="_x0000_i1054" DrawAspect="Content" ObjectID="_1717790322"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0D45B2" w:rsidRPr="00FC76FA" w:rsidRDefault="000D45B2" w:rsidP="00FC76FA">
      <w:pPr>
        <w:spacing w:after="0" w:line="360" w:lineRule="auto"/>
        <w:jc w:val="both"/>
        <w:rPr>
          <w:rFonts w:ascii="Times New Roman" w:eastAsia="Times New Roman" w:hAnsi="Times New Roman" w:cs="Times New Roman"/>
          <w:b/>
          <w:bCs/>
        </w:rPr>
      </w:pPr>
    </w:p>
    <w:p w:rsidR="000D45B2" w:rsidRPr="00FC76FA" w:rsidRDefault="000D45B2" w:rsidP="00FC76FA">
      <w:pPr>
        <w:sectPr w:rsidR="000D45B2"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51EB9"/>
    <w:rsid w:val="002E098D"/>
    <w:rsid w:val="00375E12"/>
    <w:rsid w:val="0049079A"/>
    <w:rsid w:val="00524AD7"/>
    <w:rsid w:val="006B59B5"/>
    <w:rsid w:val="006C2210"/>
    <w:rsid w:val="0084411A"/>
    <w:rsid w:val="00A36C34"/>
    <w:rsid w:val="00A57155"/>
    <w:rsid w:val="00A90EC9"/>
    <w:rsid w:val="00B5120E"/>
    <w:rsid w:val="00BD1A34"/>
    <w:rsid w:val="00C75304"/>
    <w:rsid w:val="00E12605"/>
    <w:rsid w:val="00EE1618"/>
    <w:rsid w:val="00F52B5C"/>
    <w:rsid w:val="00F704BB"/>
    <w:rsid w:val="00F774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6</Characters>
  <Application>Microsoft Office Word</Application>
  <DocSecurity>0</DocSecurity>
  <Lines>43</Lines>
  <Paragraphs>12</Paragraphs>
  <ScaleCrop>false</ScaleCrop>
  <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